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0" r:id="rId2"/>
    <p:sldId id="278" r:id="rId3"/>
    <p:sldId id="279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7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-474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330B0D-B7DD-44CA-ABAF-AF745A20F284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0DCEC-F42A-43E1-9A84-D9C8BB78DF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8173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313F287-3984-494D-91B9-BF289C03C2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A5068872-1B7A-43FE-883C-29DEE6C51D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0BB6E2E-3D4D-4BF4-B64C-28F86DE96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EBAAA49-6718-4049-A8B2-325BD7522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0A9A992-EE25-458F-BD75-99423F661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84067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8D40D3A-D190-4864-B8A3-725FDE38A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E5A3C3F-01C7-452E-B68F-5B1302BAC5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AB58E1C-E343-4AA7-8E95-41D557711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107875A-5030-4BD1-855E-046212908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BE5F758-3BE3-44E6-A17D-0A3F4F5E0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55783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6140272C-F483-4B0D-A8E3-9F4BF64377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EF01CF05-821E-4689-A403-9A931D77EC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7A6723D-9F1F-4A1E-8841-4E05C51CA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275FC64-292E-4D60-A47E-FB2805E3C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7CF6A39-AF1A-4DB5-A086-BFDDD0739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64975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4DAE25A-DB02-48BB-82E4-8711E3B7A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138B40F-6CD0-498A-8ECA-899778E1C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3439354-4153-4435-84D8-D073C4377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1952F41-94FB-4F80-9066-820BE9FAC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6F6F5C7-C217-469D-AFBA-EEA18D62D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04020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163B7E5-4436-4107-8758-0940D1892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80100E6-E1A9-4525-B4E5-1216A17D46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0980195-B783-4993-BA8C-D596D68C85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902FFCC-05B5-4F06-AE8D-91344F601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42A74B4-A589-4EB3-9043-00F56DCF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29337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52FD901-2523-4534-B419-C93F15513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97CE757-0DED-45E1-82FD-E1AA96DC1E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E902F9A-C5F0-4067-A077-0EC16947C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7C3AC61A-E7EC-4C8F-A53A-63187E2E2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9F436B38-7535-4BF5-A859-DE9EFDB8E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0F6DFF56-DE22-47FE-AF94-DC7CA8636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4569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1408CF1-F44C-4300-BE08-AF71C549C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AEEDCC5-E406-42D2-9DA1-B3D346B882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9F8AE72-CC3A-4A4A-9D82-CA95231001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7D72B005-AF53-4E54-9C02-39DD8AEDEF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330FFF4C-3605-41EE-8586-F0271397B9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AE63E906-E877-4FA8-9D3B-99551E2D1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5AA431C-EE8C-48D5-99C6-3B78DCCEB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0A66006A-C06A-4AB3-B486-C9F8D791D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2266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2E3540C-2F2D-46A2-8540-B58E524DF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28CBD92-7348-4B0B-B8C1-6E50FA3F3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292E4B16-385F-4D54-97BF-DAD164115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99445EF6-88B5-415A-B1FE-2EC02CAB0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42823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31743A69-6BEA-45CE-9D85-7E9547767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C16A49CC-BEC4-41D6-92A4-21B63FC1F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29DA665-5377-4FF9-B053-E77E24B18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5437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0916386-A4DD-4374-A441-30E289168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44D63EB-F540-4856-9DB5-63690E2BEC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2FCAA22-ADD6-4D49-B189-3B0FACF720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9F431DA-AAFD-4B03-B2DC-6818A6085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9979BCA-41E3-475C-92DE-B8CCC9762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919716D3-B4E7-4A0A-BA5D-F5B48B788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78907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A7699DC-4580-45EC-9C17-CA2C054EF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E5723F2-7E97-4615-A891-8BF059F7C7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CD262CC-0772-4F27-9988-8536FE4D55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CAABAA9-C13F-4266-83FB-BD95A0BEE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05B8213-45B1-4633-A0B6-5C08D43DE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E9B72E0-78E5-43C3-9849-CA2FB62EE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32286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FCDBAC66-E020-40F9-B57F-1AB1807B5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5301304-549E-457E-9950-BF88DBB559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DE19EB7-27DB-4C80-945E-16C96F576D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4A0BF-DCCC-4B32-A98F-F29802DFB3DF}" type="datetimeFigureOut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E17A56-C23B-40A3-B000-405E3DD7D4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2677B14-AA81-466E-A97D-E8B84A972D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787BDD-8519-4272-86A2-32A63F0878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18014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zh-CN" altLang="en-US" sz="8000" dirty="0" smtClean="0"/>
              <a:t>大作业</a:t>
            </a:r>
            <a:endParaRPr lang="zh-CN" alt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题 </a:t>
            </a:r>
            <a:r>
              <a:rPr lang="en-US" altLang="zh-CN" dirty="0" smtClean="0"/>
              <a:t>Super-Resolu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对这些</a:t>
            </a:r>
            <a:r>
              <a:rPr lang="en-US" altLang="zh-CN" dirty="0" smtClean="0"/>
              <a:t>patch</a:t>
            </a:r>
            <a:r>
              <a:rPr lang="zh-CN" altLang="en-US" dirty="0" smtClean="0"/>
              <a:t>进行聚类，类别个数为</a:t>
            </a:r>
            <a:r>
              <a:rPr lang="en-US" altLang="zh-CN" b="1" dirty="0" smtClean="0"/>
              <a:t>K</a:t>
            </a:r>
          </a:p>
          <a:p>
            <a:endParaRPr lang="en-US" altLang="zh-CN" i="1" dirty="0" smtClean="0"/>
          </a:p>
          <a:p>
            <a:endParaRPr lang="en-US" altLang="zh-CN" i="1" dirty="0" smtClean="0"/>
          </a:p>
          <a:p>
            <a:pPr>
              <a:buNone/>
            </a:pPr>
            <a:endParaRPr lang="en-US" altLang="zh-CN" sz="1800" i="1" dirty="0" smtClean="0"/>
          </a:p>
          <a:p>
            <a:pPr>
              <a:buNone/>
            </a:pPr>
            <a:endParaRPr lang="en-US" altLang="zh-CN" sz="1800" i="1" dirty="0" smtClean="0"/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对于每个类，求出矩阵</a:t>
            </a:r>
            <a:r>
              <a:rPr lang="en-US" altLang="zh-CN" b="1" i="1" dirty="0" err="1" smtClean="0">
                <a:latin typeface="Book Antiqua" pitchFamily="18" charset="0"/>
              </a:rPr>
              <a:t>C</a:t>
            </a:r>
            <a:r>
              <a:rPr lang="en-US" altLang="zh-CN" sz="1800" b="1" i="1" dirty="0" err="1" smtClean="0">
                <a:latin typeface="Book Antiqua" pitchFamily="18" charset="0"/>
              </a:rPr>
              <a:t>i</a:t>
            </a:r>
            <a:endParaRPr lang="zh-CN" altLang="en-US" b="1" i="1" dirty="0">
              <a:latin typeface="Book Antiqua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7544" y="2298383"/>
            <a:ext cx="2726055" cy="185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25040" y="4770121"/>
            <a:ext cx="4693920" cy="193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106738" y="6075363"/>
          <a:ext cx="1485900" cy="581025"/>
        </p:xfrm>
        <a:graphic>
          <a:graphicData uri="http://schemas.openxmlformats.org/presentationml/2006/ole">
            <p:oleObj spid="_x0000_s37891" name="Equation" r:id="rId5" imgW="58392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241030" y="3953193"/>
          <a:ext cx="1863090" cy="657561"/>
        </p:xfrm>
        <a:graphic>
          <a:graphicData uri="http://schemas.openxmlformats.org/presentationml/2006/ole">
            <p:oleObj spid="_x0000_s37892" name="Equation" r:id="rId6" imgW="6476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08520" y="4815840"/>
            <a:ext cx="498348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b="1" i="1" dirty="0" smtClean="0"/>
              <a:t>W</a:t>
            </a:r>
            <a:r>
              <a:rPr lang="zh-CN" altLang="en-US" dirty="0" smtClean="0"/>
              <a:t>是一个矩阵，对应着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类高分辨率</a:t>
            </a:r>
            <a:r>
              <a:rPr lang="en-US" altLang="zh-CN" dirty="0" smtClean="0"/>
              <a:t>patch</a:t>
            </a:r>
            <a:r>
              <a:rPr lang="zh-CN" altLang="en-US" dirty="0" smtClean="0"/>
              <a:t>集合，行数为</a:t>
            </a:r>
            <a:r>
              <a:rPr lang="en-US" altLang="zh-CN" dirty="0" smtClean="0"/>
              <a:t>144</a:t>
            </a:r>
            <a:r>
              <a:rPr lang="zh-CN" altLang="en-US" dirty="0" smtClean="0"/>
              <a:t>，列数为</a:t>
            </a:r>
            <a:r>
              <a:rPr lang="en-US" altLang="zh-CN" dirty="0" smtClean="0"/>
              <a:t>patch</a:t>
            </a:r>
            <a:r>
              <a:rPr lang="zh-CN" altLang="en-US" dirty="0" smtClean="0"/>
              <a:t>个数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b="1" i="1" dirty="0" smtClean="0"/>
              <a:t>V</a:t>
            </a:r>
            <a:r>
              <a:rPr lang="zh-CN" altLang="en-US" dirty="0" smtClean="0"/>
              <a:t>是一个矩阵，对应着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类低分辨率</a:t>
            </a:r>
            <a:r>
              <a:rPr lang="en-US" altLang="zh-CN" dirty="0" smtClean="0"/>
              <a:t>patch</a:t>
            </a:r>
            <a:r>
              <a:rPr lang="zh-CN" altLang="en-US" dirty="0" smtClean="0"/>
              <a:t>集合，行数为</a:t>
            </a:r>
            <a:r>
              <a:rPr lang="en-US" altLang="zh-CN" dirty="0" smtClean="0"/>
              <a:t>45</a:t>
            </a:r>
            <a:r>
              <a:rPr lang="zh-CN" altLang="en-US" dirty="0" smtClean="0"/>
              <a:t>，列数为</a:t>
            </a:r>
            <a:r>
              <a:rPr lang="en-US" altLang="zh-CN" dirty="0" smtClean="0"/>
              <a:t>patch</a:t>
            </a:r>
            <a:r>
              <a:rPr lang="zh-CN" altLang="en-US" dirty="0" smtClean="0"/>
              <a:t>个数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b="1" i="1" dirty="0" err="1" smtClean="0">
                <a:latin typeface="Book Antiqua" pitchFamily="18" charset="0"/>
              </a:rPr>
              <a:t>C</a:t>
            </a:r>
            <a:r>
              <a:rPr lang="en-US" altLang="zh-CN" sz="1200" b="1" i="1" dirty="0" err="1" smtClean="0">
                <a:latin typeface="Book Antiqua" pitchFamily="18" charset="0"/>
              </a:rPr>
              <a:t>i</a:t>
            </a:r>
            <a:r>
              <a:rPr lang="zh-CN" altLang="en-US" dirty="0" smtClean="0">
                <a:latin typeface="Book Antiqua" pitchFamily="18" charset="0"/>
              </a:rPr>
              <a:t>是要求的矩阵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题 </a:t>
            </a:r>
            <a:r>
              <a:rPr lang="en-US" altLang="zh-CN" dirty="0" smtClean="0"/>
              <a:t>Super-Resolu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3200" dirty="0" smtClean="0"/>
              <a:t>获得超分辨率图像的步骤</a:t>
            </a:r>
            <a:endParaRPr lang="en-US" altLang="zh-CN" sz="3200" dirty="0" smtClean="0"/>
          </a:p>
          <a:p>
            <a:pPr marL="971550" lvl="1" indent="-514350">
              <a:buAutoNum type="arabicPeriod"/>
            </a:pPr>
            <a:r>
              <a:rPr lang="zh-CN" altLang="en-US" sz="2800" dirty="0" smtClean="0"/>
              <a:t>对于每个低分辨率</a:t>
            </a:r>
            <a:r>
              <a:rPr lang="en-US" altLang="zh-CN" sz="2800" dirty="0" smtClean="0"/>
              <a:t>patch</a:t>
            </a:r>
            <a:r>
              <a:rPr lang="zh-CN" altLang="en-US" sz="2800" dirty="0" smtClean="0"/>
              <a:t>，通过计算它与每个类别的距离，得到它所从属的类别 </a:t>
            </a:r>
            <a:r>
              <a:rPr lang="en-US" altLang="zh-CN" sz="2800" b="1" i="1" dirty="0" smtClean="0">
                <a:latin typeface="Book Antiqua" pitchFamily="18" charset="0"/>
              </a:rPr>
              <a:t>j</a:t>
            </a:r>
            <a:endParaRPr lang="en-US" altLang="zh-CN" sz="2000" b="1" i="1" dirty="0" smtClean="0">
              <a:latin typeface="Book Antiqua" pitchFamily="18" charset="0"/>
            </a:endParaRPr>
          </a:p>
          <a:p>
            <a:pPr marL="971550" lvl="1" indent="-514350">
              <a:buAutoNum type="arabicPeriod"/>
            </a:pPr>
            <a:r>
              <a:rPr lang="zh-CN" altLang="en-US" sz="2800" dirty="0" smtClean="0"/>
              <a:t>根据公式                    计算出它对应的高分辨率</a:t>
            </a:r>
            <a:r>
              <a:rPr lang="en-US" altLang="zh-CN" sz="2800" dirty="0" smtClean="0"/>
              <a:t>patch</a:t>
            </a:r>
            <a:endParaRPr lang="en-US" altLang="zh-CN" sz="3200" dirty="0" smtClean="0"/>
          </a:p>
          <a:p>
            <a:pPr marL="971550" lvl="1" indent="-514350">
              <a:buAutoNum type="arabicPeriod"/>
            </a:pPr>
            <a:r>
              <a:rPr lang="zh-CN" altLang="en-US" sz="2800" dirty="0" smtClean="0"/>
              <a:t>重复上述两个步骤，直到遍历完所有低分辨率</a:t>
            </a:r>
            <a:r>
              <a:rPr lang="en-US" altLang="zh-CN" sz="2800" dirty="0" smtClean="0"/>
              <a:t>patch</a:t>
            </a:r>
            <a:endParaRPr lang="zh-CN" altLang="en-US" sz="2800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507423" y="3128010"/>
          <a:ext cx="1460817" cy="565937"/>
        </p:xfrm>
        <a:graphic>
          <a:graphicData uri="http://schemas.openxmlformats.org/presentationml/2006/ole">
            <p:oleObj spid="_x0000_s38915" name="Equation" r:id="rId3" imgW="6220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C0A60A60-DEC2-423A-9C6E-E393FD3BFD15}"/>
              </a:ext>
            </a:extLst>
          </p:cNvPr>
          <p:cNvSpPr txBox="1"/>
          <p:nvPr/>
        </p:nvSpPr>
        <p:spPr>
          <a:xfrm>
            <a:off x="5235828" y="2723371"/>
            <a:ext cx="1720343" cy="11526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4000" dirty="0"/>
              <a:t>Thanks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2453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i="1" dirty="0" smtClean="0"/>
              <a:t>第一题：</a:t>
            </a:r>
            <a:r>
              <a:rPr lang="en-US" altLang="zh-CN" sz="3600" i="1" dirty="0" smtClean="0"/>
              <a:t>PSNR</a:t>
            </a:r>
            <a:r>
              <a:rPr lang="en-US" altLang="zh-CN" sz="3600" dirty="0" smtClean="0"/>
              <a:t>(input_img1, input_img2)-&gt;output</a:t>
            </a:r>
            <a:endParaRPr lang="zh-CN" altLang="en-US" sz="36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4385" y="1460183"/>
            <a:ext cx="4421556" cy="962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5453" y="1462088"/>
            <a:ext cx="3847147" cy="85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" y="2398993"/>
            <a:ext cx="4724400" cy="3894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091189" y="6260068"/>
            <a:ext cx="129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input_img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742949" y="6244828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input_img2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4251960"/>
            <a:ext cx="571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dirty="0" err="1" smtClean="0"/>
              <a:t>imdff</a:t>
            </a:r>
            <a:r>
              <a:rPr lang="en-US" altLang="zh-CN" dirty="0" smtClean="0"/>
              <a:t> = double(input_img1) - double(input_img2); </a:t>
            </a:r>
            <a:r>
              <a:rPr lang="en-US" altLang="zh-CN" dirty="0" err="1" smtClean="0"/>
              <a:t>imdff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imdff</a:t>
            </a:r>
            <a:r>
              <a:rPr lang="en-US" altLang="zh-CN" dirty="0" smtClean="0"/>
              <a:t>(:)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err="1" smtClean="0"/>
              <a:t>rmse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mean(imdff.^2))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err="1" smtClean="0"/>
              <a:t>psnr</a:t>
            </a:r>
            <a:r>
              <a:rPr lang="en-US" altLang="zh-CN" dirty="0" smtClean="0"/>
              <a:t> = 20*log10(255/</a:t>
            </a:r>
            <a:r>
              <a:rPr lang="en-US" altLang="zh-CN" dirty="0" err="1" smtClean="0"/>
              <a:t>rmse</a:t>
            </a:r>
            <a:r>
              <a:rPr lang="en-US" altLang="zh-CN" dirty="0" smtClean="0"/>
              <a:t>);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i="1" dirty="0" smtClean="0"/>
              <a:t>第二题： </a:t>
            </a:r>
            <a:r>
              <a:rPr lang="en-US" altLang="zh-CN" sz="3600" i="1" dirty="0" smtClean="0"/>
              <a:t>SSIM </a:t>
            </a:r>
            <a:r>
              <a:rPr lang="en-US" altLang="zh-CN" sz="3600" dirty="0" smtClean="0"/>
              <a:t>(input_img1, input_img2)-&gt; output </a:t>
            </a:r>
            <a:endParaRPr lang="zh-CN" altLang="en-US" sz="3600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0130" y="1897221"/>
            <a:ext cx="4126230" cy="80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1555" y="2795588"/>
            <a:ext cx="459105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3584" y="2124075"/>
            <a:ext cx="5880735" cy="4675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8300" y="1465898"/>
            <a:ext cx="6697980" cy="542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i="1" dirty="0" smtClean="0"/>
              <a:t>第三题： 双三次插值</a:t>
            </a:r>
            <a:endParaRPr lang="zh-CN" altLang="en-US" sz="3600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594" y="2069105"/>
            <a:ext cx="5526405" cy="4788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405" y="3058478"/>
            <a:ext cx="54673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4711" y="4422828"/>
            <a:ext cx="5149031" cy="1560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i="1" dirty="0" smtClean="0"/>
              <a:t>第三题： 双三次插值</a:t>
            </a:r>
            <a:endParaRPr lang="zh-CN" altLang="en-US" sz="3600" dirty="0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2032" y="2111386"/>
            <a:ext cx="5707033" cy="7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43030" y="1683283"/>
            <a:ext cx="1224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Matlab</a:t>
            </a:r>
            <a:endParaRPr lang="en-US" altLang="zh-CN" b="1" dirty="0" smtClean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7173" y="2876574"/>
            <a:ext cx="4772026" cy="3981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i="1" dirty="0" smtClean="0"/>
              <a:t>第三题： 双三次插值</a:t>
            </a:r>
            <a:endParaRPr lang="zh-CN" alt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460150" y="1302283"/>
            <a:ext cx="2496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Matlab</a:t>
            </a:r>
            <a:r>
              <a:rPr lang="zh-CN" altLang="en-US" sz="2400" b="1" dirty="0" smtClean="0"/>
              <a:t>参考代码</a:t>
            </a:r>
            <a:endParaRPr lang="en-US" altLang="zh-CN" b="1" dirty="0" smtClean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7280" y="1830935"/>
            <a:ext cx="9700260" cy="49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题</a:t>
            </a:r>
            <a:r>
              <a:rPr lang="en-US" altLang="zh-CN" dirty="0" smtClean="0"/>
              <a:t>  </a:t>
            </a:r>
            <a:r>
              <a:rPr lang="en-US" altLang="zh-CN" dirty="0" err="1" smtClean="0"/>
              <a:t>kmeans</a:t>
            </a:r>
            <a:endParaRPr lang="zh-CN" altLang="en-US" dirty="0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220" y="2912524"/>
            <a:ext cx="4378659" cy="394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2255" y="2601247"/>
            <a:ext cx="7239745" cy="371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492806" y="1666257"/>
            <a:ext cx="2832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tanford machine learning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73509" y="2073447"/>
            <a:ext cx="96798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ttp://openclassroom.stanford.edu/MainFolder/CoursePage.php?course=MachineLearning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题 </a:t>
            </a:r>
            <a:r>
              <a:rPr lang="en-US" altLang="zh-CN" dirty="0" smtClean="0"/>
              <a:t>Super-Resolution </a:t>
            </a:r>
            <a:endParaRPr lang="zh-CN" altLang="en-US" dirty="0"/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6821" y="1385636"/>
            <a:ext cx="7839844" cy="417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206875" y="3700780"/>
          <a:ext cx="1387475" cy="452438"/>
        </p:xfrm>
        <a:graphic>
          <a:graphicData uri="http://schemas.openxmlformats.org/presentationml/2006/ole">
            <p:oleObj spid="_x0000_s35844" name="Equation" r:id="rId4" imgW="54576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" y="4705147"/>
            <a:ext cx="65836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000" dirty="0" smtClean="0">
                <a:latin typeface="Book Antiqua" pitchFamily="18" charset="0"/>
              </a:rPr>
              <a:t>每一个低分辨率</a:t>
            </a:r>
            <a:r>
              <a:rPr lang="en-US" altLang="zh-CN" sz="2000" dirty="0" smtClean="0">
                <a:latin typeface="Book Antiqua" pitchFamily="18" charset="0"/>
              </a:rPr>
              <a:t>patch</a:t>
            </a:r>
            <a:r>
              <a:rPr lang="zh-CN" altLang="en-US" sz="2000" dirty="0" smtClean="0">
                <a:latin typeface="Book Antiqua" pitchFamily="18" charset="0"/>
              </a:rPr>
              <a:t>都有一个对应的高分辨率</a:t>
            </a:r>
            <a:r>
              <a:rPr lang="en-US" altLang="zh-CN" sz="2000" dirty="0" smtClean="0">
                <a:latin typeface="Book Antiqua" pitchFamily="18" charset="0"/>
              </a:rPr>
              <a:t>patch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i="1" dirty="0" smtClean="0">
                <a:latin typeface="Book Antiqua" pitchFamily="18" charset="0"/>
              </a:rPr>
              <a:t>v</a:t>
            </a:r>
            <a:r>
              <a:rPr lang="zh-CN" altLang="en-US" sz="2000" dirty="0" smtClean="0"/>
              <a:t>是一个</a:t>
            </a:r>
            <a:r>
              <a:rPr lang="en-US" altLang="zh-CN" sz="2000" dirty="0" smtClean="0"/>
              <a:t>45</a:t>
            </a:r>
            <a:r>
              <a:rPr lang="zh-CN" altLang="en-US" sz="2000" dirty="0" smtClean="0"/>
              <a:t>维的向量，对应这低分辨率的</a:t>
            </a:r>
            <a:r>
              <a:rPr lang="en-US" altLang="zh-CN" sz="2000" dirty="0" smtClean="0"/>
              <a:t>patch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i="1" dirty="0" smtClean="0">
                <a:latin typeface="Book Antiqua" pitchFamily="18" charset="0"/>
              </a:rPr>
              <a:t>w</a:t>
            </a:r>
            <a:r>
              <a:rPr lang="zh-CN" altLang="en-US" sz="2000" dirty="0" smtClean="0">
                <a:latin typeface="Book Antiqua" pitchFamily="18" charset="0"/>
              </a:rPr>
              <a:t>是一个</a:t>
            </a:r>
            <a:r>
              <a:rPr lang="en-US" altLang="zh-CN" sz="2000" dirty="0" smtClean="0">
                <a:latin typeface="Book Antiqua" pitchFamily="18" charset="0"/>
              </a:rPr>
              <a:t>144</a:t>
            </a:r>
            <a:r>
              <a:rPr lang="zh-CN" altLang="en-US" sz="2000" dirty="0" smtClean="0">
                <a:latin typeface="Book Antiqua" pitchFamily="18" charset="0"/>
              </a:rPr>
              <a:t>维的向量，对应着高分辨率的</a:t>
            </a:r>
            <a:r>
              <a:rPr lang="en-US" altLang="zh-CN" sz="2000" dirty="0" smtClean="0">
                <a:latin typeface="Book Antiqua" pitchFamily="18" charset="0"/>
              </a:rPr>
              <a:t>patch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i="1" dirty="0" smtClean="0">
                <a:latin typeface="Book Antiqua" pitchFamily="18" charset="0"/>
              </a:rPr>
              <a:t>C</a:t>
            </a:r>
            <a:r>
              <a:rPr lang="zh-CN" altLang="en-US" sz="2000" dirty="0" smtClean="0">
                <a:latin typeface="Book Antiqua" pitchFamily="18" charset="0"/>
              </a:rPr>
              <a:t>是一个行数为</a:t>
            </a:r>
            <a:r>
              <a:rPr lang="en-US" altLang="zh-CN" sz="2000" dirty="0" smtClean="0">
                <a:latin typeface="Book Antiqua" pitchFamily="18" charset="0"/>
              </a:rPr>
              <a:t>144</a:t>
            </a:r>
            <a:r>
              <a:rPr lang="zh-CN" altLang="en-US" sz="2000" dirty="0" smtClean="0">
                <a:latin typeface="Book Antiqua" pitchFamily="18" charset="0"/>
              </a:rPr>
              <a:t>列数为</a:t>
            </a:r>
            <a:r>
              <a:rPr lang="en-US" altLang="zh-CN" sz="2000" dirty="0" smtClean="0">
                <a:latin typeface="Book Antiqua" pitchFamily="18" charset="0"/>
              </a:rPr>
              <a:t>45</a:t>
            </a:r>
            <a:r>
              <a:rPr lang="zh-CN" altLang="en-US" sz="2000" dirty="0" smtClean="0">
                <a:latin typeface="Book Antiqua" pitchFamily="18" charset="0"/>
              </a:rPr>
              <a:t>的矩阵</a:t>
            </a:r>
            <a:endParaRPr lang="en-US" altLang="zh-CN" sz="2000" dirty="0" smtClean="0">
              <a:latin typeface="Book Antiqua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latin typeface="Book Antiqua" pitchFamily="18" charset="0"/>
              </a:rPr>
              <a:t>Patch</a:t>
            </a:r>
            <a:r>
              <a:rPr lang="zh-CN" altLang="en-US" sz="2000" dirty="0" smtClean="0">
                <a:latin typeface="Book Antiqua" pitchFamily="18" charset="0"/>
              </a:rPr>
              <a:t>是图像的一个小块，一张图像包含非常多个</a:t>
            </a:r>
            <a:r>
              <a:rPr lang="en-US" altLang="zh-CN" sz="2000" dirty="0" smtClean="0">
                <a:latin typeface="Book Antiqua" pitchFamily="18" charset="0"/>
              </a:rPr>
              <a:t>patch</a:t>
            </a:r>
            <a:endParaRPr lang="zh-CN" altLang="en-US" sz="2000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2" y="6335375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目标</a:t>
            </a:r>
            <a:r>
              <a:rPr lang="zh-CN" altLang="en-US" sz="2400" dirty="0" smtClean="0"/>
              <a:t>：求出矩阵</a:t>
            </a:r>
            <a:r>
              <a:rPr lang="en-US" altLang="zh-CN" sz="2400" i="1" dirty="0" smtClean="0"/>
              <a:t>C</a:t>
            </a:r>
            <a:endParaRPr lang="zh-CN" altLang="en-US" i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题 </a:t>
            </a:r>
            <a:r>
              <a:rPr lang="en-US" altLang="zh-CN" dirty="0" smtClean="0"/>
              <a:t>Super-Resolu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从训练集</a:t>
            </a:r>
            <a:r>
              <a:rPr lang="en-US" altLang="zh-CN" dirty="0" smtClean="0"/>
              <a:t>(Train</a:t>
            </a:r>
            <a:r>
              <a:rPr lang="zh-CN" altLang="en-US" dirty="0" smtClean="0"/>
              <a:t>文件夹里的图像</a:t>
            </a:r>
            <a:r>
              <a:rPr lang="en-US" altLang="zh-CN" dirty="0" smtClean="0"/>
              <a:t>)</a:t>
            </a:r>
            <a:r>
              <a:rPr lang="zh-CN" altLang="en-US" dirty="0" smtClean="0"/>
              <a:t>提出若干个低分辨率的</a:t>
            </a:r>
            <a:r>
              <a:rPr lang="en-US" altLang="zh-CN" dirty="0" smtClean="0"/>
              <a:t>patch</a:t>
            </a:r>
            <a:endParaRPr lang="zh-CN" altLang="en-US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5368" y="2579494"/>
            <a:ext cx="10120312" cy="427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</TotalTime>
  <Words>309</Words>
  <Application>Microsoft Office PowerPoint</Application>
  <PresentationFormat>自定义</PresentationFormat>
  <Paragraphs>41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​​</vt:lpstr>
      <vt:lpstr>Equation</vt:lpstr>
      <vt:lpstr>幻灯片 1</vt:lpstr>
      <vt:lpstr>第一题：PSNR(input_img1, input_img2)-&gt;output</vt:lpstr>
      <vt:lpstr>第二题： SSIM (input_img1, input_img2)-&gt; output </vt:lpstr>
      <vt:lpstr>第三题： 双三次插值</vt:lpstr>
      <vt:lpstr>第三题： 双三次插值</vt:lpstr>
      <vt:lpstr>第三题： 双三次插值</vt:lpstr>
      <vt:lpstr>第五题  kmeans</vt:lpstr>
      <vt:lpstr>第五题 Super-Resolution </vt:lpstr>
      <vt:lpstr>第五题 Super-Resolution </vt:lpstr>
      <vt:lpstr>第五题 Super-Resolution </vt:lpstr>
      <vt:lpstr>第五题 Super-Resolution 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绮明</dc:creator>
  <cp:lastModifiedBy>140729</cp:lastModifiedBy>
  <cp:revision>88</cp:revision>
  <dcterms:created xsi:type="dcterms:W3CDTF">2017-12-10T03:25:20Z</dcterms:created>
  <dcterms:modified xsi:type="dcterms:W3CDTF">2017-12-19T19:07:48Z</dcterms:modified>
</cp:coreProperties>
</file>